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480B" w:rsidRDefault="0019480B"/>
    <w:p w:rsidR="0019480B" w:rsidRPr="0019480B" w:rsidRDefault="0019480B" w:rsidP="0019480B"/>
    <w:p w:rsidR="0019480B" w:rsidRPr="0019480B" w:rsidRDefault="0019480B" w:rsidP="0019480B">
      <w:pPr>
        <w:rPr>
          <w:rFonts w:ascii="Times New Roman" w:hAnsi="Times New Roman" w:cs="Times New Roman"/>
        </w:rPr>
      </w:pPr>
    </w:p>
    <w:p w:rsidR="0019480B" w:rsidRPr="0019480B" w:rsidRDefault="0019480B" w:rsidP="0019480B">
      <w:pPr>
        <w:jc w:val="center"/>
        <w:rPr>
          <w:rFonts w:ascii="Times New Roman" w:hAnsi="Times New Roman" w:cs="Times New Roman"/>
        </w:rPr>
      </w:pPr>
    </w:p>
    <w:p w:rsidR="00C65D95" w:rsidRDefault="005D232F" w:rsidP="0019480B">
      <w:pPr>
        <w:pStyle w:val="a7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Лабораторная работа №4</w:t>
      </w:r>
    </w:p>
    <w:p w:rsidR="00C65D95" w:rsidRPr="001E177B" w:rsidRDefault="00C65D95" w:rsidP="001E177B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177B" w:rsidRPr="005D232F" w:rsidRDefault="001E177B" w:rsidP="005D232F">
      <w:pPr>
        <w:spacing w:after="0" w:line="240" w:lineRule="auto"/>
        <w:jc w:val="center"/>
        <w:rPr>
          <w:rFonts w:ascii="Tahoma" w:hAnsi="Tahoma" w:cs="Tahoma"/>
          <w:sz w:val="28"/>
          <w:szCs w:val="24"/>
        </w:rPr>
      </w:pPr>
      <w:r w:rsidRPr="001E177B">
        <w:rPr>
          <w:rFonts w:ascii="Times New Roman" w:hAnsi="Times New Roman" w:cs="Times New Roman"/>
          <w:sz w:val="28"/>
          <w:szCs w:val="28"/>
        </w:rPr>
        <w:t>“</w:t>
      </w:r>
      <w:r w:rsidR="005D232F" w:rsidRPr="005D232F">
        <w:rPr>
          <w:rFonts w:ascii="Times New Roman" w:eastAsia="Times New Roman" w:hAnsi="Times New Roman" w:cs="Times New Roman"/>
          <w:sz w:val="28"/>
          <w:szCs w:val="24"/>
          <w:lang w:eastAsia="ru-RU"/>
        </w:rPr>
        <w:t>Статистическое моделирование функционирования системы с запасными элементами</w:t>
      </w:r>
      <w:r w:rsidRPr="001E177B">
        <w:rPr>
          <w:rFonts w:ascii="Times New Roman" w:hAnsi="Times New Roman" w:cs="Times New Roman"/>
          <w:sz w:val="28"/>
          <w:szCs w:val="28"/>
        </w:rPr>
        <w:t>”</w:t>
      </w:r>
    </w:p>
    <w:p w:rsidR="0019480B" w:rsidRPr="002443A9" w:rsidRDefault="008B168D" w:rsidP="0019480B">
      <w:pPr>
        <w:tabs>
          <w:tab w:val="left" w:pos="2325"/>
        </w:tabs>
        <w:rPr>
          <w:sz w:val="32"/>
        </w:rPr>
      </w:pPr>
      <w:r w:rsidRPr="002443A9">
        <w:rPr>
          <w:sz w:val="32"/>
        </w:rPr>
        <w:tab/>
      </w:r>
      <w:r w:rsidRPr="002443A9">
        <w:rPr>
          <w:sz w:val="32"/>
        </w:rPr>
        <w:tab/>
      </w:r>
      <w:r w:rsidRPr="002443A9">
        <w:rPr>
          <w:sz w:val="32"/>
        </w:rPr>
        <w:tab/>
      </w:r>
      <w:r w:rsidRPr="002443A9">
        <w:rPr>
          <w:sz w:val="32"/>
        </w:rPr>
        <w:tab/>
        <w:t>Вариант № 3</w:t>
      </w: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p w:rsidR="0019480B" w:rsidRDefault="0019480B" w:rsidP="0019480B">
      <w:pPr>
        <w:tabs>
          <w:tab w:val="left" w:pos="2325"/>
        </w:tabs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8B168D" w:rsidRPr="00C65D95" w:rsidTr="00C65D95">
        <w:tc>
          <w:tcPr>
            <w:tcW w:w="4981" w:type="dxa"/>
          </w:tcPr>
          <w:p w:rsidR="008B168D" w:rsidRDefault="008B168D" w:rsidP="008B168D">
            <w:pPr>
              <w:tabs>
                <w:tab w:val="left" w:pos="232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ил</w:t>
            </w:r>
          </w:p>
          <w:p w:rsidR="008B168D" w:rsidRPr="008B168D" w:rsidRDefault="008B168D" w:rsidP="008B168D">
            <w:pPr>
              <w:tabs>
                <w:tab w:val="left" w:pos="2325"/>
              </w:tabs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удент </w:t>
            </w:r>
            <w:r w:rsidRPr="00C65D95">
              <w:rPr>
                <w:rFonts w:ascii="Times New Roman" w:hAnsi="Times New Roman" w:cs="Times New Roman"/>
                <w:sz w:val="28"/>
                <w:szCs w:val="28"/>
              </w:rPr>
              <w:t>гр. 33504/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8B168D" w:rsidRPr="00C65D95" w:rsidRDefault="008B168D" w:rsidP="008B168D">
            <w:pPr>
              <w:tabs>
                <w:tab w:val="left" w:pos="232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81" w:type="dxa"/>
          </w:tcPr>
          <w:p w:rsidR="008B168D" w:rsidRPr="00C65D95" w:rsidRDefault="008B168D" w:rsidP="008B168D">
            <w:pPr>
              <w:tabs>
                <w:tab w:val="left" w:pos="2325"/>
              </w:tabs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елюхин Д. О.</w:t>
            </w:r>
          </w:p>
        </w:tc>
      </w:tr>
      <w:tr w:rsidR="008B168D" w:rsidRPr="00C65D95" w:rsidTr="00C65D95">
        <w:tc>
          <w:tcPr>
            <w:tcW w:w="4981" w:type="dxa"/>
          </w:tcPr>
          <w:p w:rsidR="008B168D" w:rsidRPr="00C65D95" w:rsidRDefault="008B168D" w:rsidP="008B168D">
            <w:pPr>
              <w:tabs>
                <w:tab w:val="left" w:pos="232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C65D95"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4981" w:type="dxa"/>
          </w:tcPr>
          <w:p w:rsidR="008B168D" w:rsidRPr="00C65D95" w:rsidRDefault="008B168D" w:rsidP="008B168D">
            <w:pPr>
              <w:tabs>
                <w:tab w:val="left" w:pos="2325"/>
              </w:tabs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C65D95">
              <w:rPr>
                <w:rFonts w:ascii="Times New Roman" w:hAnsi="Times New Roman" w:cs="Times New Roman"/>
                <w:sz w:val="28"/>
                <w:szCs w:val="28"/>
              </w:rPr>
              <w:t>Чуркин В.В.</w:t>
            </w:r>
          </w:p>
        </w:tc>
      </w:tr>
    </w:tbl>
    <w:p w:rsidR="0019480B" w:rsidRDefault="0019480B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C65D95" w:rsidRPr="00C561C7" w:rsidRDefault="001027B7" w:rsidP="00C65D95">
      <w:pPr>
        <w:pStyle w:val="1"/>
        <w:rPr>
          <w:rFonts w:ascii="Times New Roman" w:hAnsi="Times New Roman" w:cs="Times New Roman"/>
          <w:color w:val="auto"/>
          <w:sz w:val="36"/>
          <w:szCs w:val="36"/>
        </w:rPr>
      </w:pPr>
      <w:r>
        <w:rPr>
          <w:rFonts w:ascii="Times New Roman" w:hAnsi="Times New Roman" w:cs="Times New Roman"/>
          <w:color w:val="auto"/>
          <w:sz w:val="36"/>
          <w:szCs w:val="36"/>
        </w:rPr>
        <w:lastRenderedPageBreak/>
        <w:t>Задание</w:t>
      </w:r>
      <w:r w:rsidR="005C7D2C" w:rsidRPr="00C561C7">
        <w:rPr>
          <w:rFonts w:ascii="Times New Roman" w:hAnsi="Times New Roman" w:cs="Times New Roman"/>
          <w:color w:val="auto"/>
          <w:sz w:val="36"/>
          <w:szCs w:val="36"/>
        </w:rPr>
        <w:t xml:space="preserve"> </w:t>
      </w:r>
    </w:p>
    <w:p w:rsidR="00C65D95" w:rsidRPr="00C65D95" w:rsidRDefault="00C65D95" w:rsidP="00C65D95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C65D95" w:rsidRDefault="00C65D95" w:rsidP="001027B7">
      <w:pPr>
        <w:pStyle w:val="a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65D95">
        <w:rPr>
          <w:rFonts w:ascii="Times New Roman" w:hAnsi="Times New Roman" w:cs="Times New Roman"/>
          <w:sz w:val="28"/>
          <w:szCs w:val="28"/>
        </w:rPr>
        <w:t xml:space="preserve">        </w:t>
      </w:r>
      <w:r w:rsidR="002443A9">
        <w:object w:dxaOrig="7830" w:dyaOrig="4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91.35pt;height:210.1pt" o:ole="">
            <v:imagedata r:id="rId7" o:title=""/>
          </v:shape>
          <o:OLEObject Type="Embed" ProgID="Visio.Drawing.11" ShapeID="_x0000_i1028" DrawAspect="Content" ObjectID="_1584789458" r:id="rId8"/>
        </w:object>
      </w:r>
    </w:p>
    <w:p w:rsidR="002443A9" w:rsidRDefault="002443A9" w:rsidP="001027B7">
      <w:pPr>
        <w:spacing w:before="100" w:after="100" w:line="360" w:lineRule="auto"/>
        <w:ind w:firstLine="708"/>
        <w:jc w:val="center"/>
        <w:rPr>
          <w:rFonts w:ascii="Times New Roman" w:hAnsi="Times New Roman" w:cs="Times New Roman"/>
          <w:b/>
          <w:sz w:val="20"/>
        </w:rPr>
      </w:pPr>
    </w:p>
    <w:p w:rsidR="001027B7" w:rsidRDefault="001027B7" w:rsidP="001027B7">
      <w:pPr>
        <w:spacing w:before="100" w:after="100" w:line="360" w:lineRule="auto"/>
        <w:ind w:firstLine="708"/>
        <w:jc w:val="center"/>
        <w:rPr>
          <w:rFonts w:ascii="Times New Roman" w:hAnsi="Times New Roman" w:cs="Times New Roman"/>
          <w:b/>
          <w:sz w:val="20"/>
        </w:rPr>
      </w:pPr>
      <w:r w:rsidRPr="001027B7">
        <w:rPr>
          <w:rFonts w:ascii="Times New Roman" w:hAnsi="Times New Roman" w:cs="Times New Roman"/>
          <w:b/>
          <w:sz w:val="20"/>
        </w:rPr>
        <w:t>Рисунок 1. Структурно-</w:t>
      </w:r>
      <w:proofErr w:type="spellStart"/>
      <w:r w:rsidRPr="001027B7">
        <w:rPr>
          <w:rFonts w:ascii="Times New Roman" w:hAnsi="Times New Roman" w:cs="Times New Roman"/>
          <w:b/>
          <w:sz w:val="20"/>
        </w:rPr>
        <w:t>надежностная</w:t>
      </w:r>
      <w:proofErr w:type="spellEnd"/>
      <w:r w:rsidRPr="001027B7">
        <w:rPr>
          <w:rFonts w:ascii="Times New Roman" w:hAnsi="Times New Roman" w:cs="Times New Roman"/>
          <w:b/>
          <w:sz w:val="20"/>
        </w:rPr>
        <w:t xml:space="preserve"> схема системы.</w:t>
      </w:r>
    </w:p>
    <w:p w:rsidR="001027B7" w:rsidRPr="001027B7" w:rsidRDefault="001027B7" w:rsidP="001027B7">
      <w:pPr>
        <w:spacing w:before="100" w:after="100" w:line="360" w:lineRule="auto"/>
        <w:ind w:firstLine="708"/>
        <w:jc w:val="center"/>
        <w:rPr>
          <w:rFonts w:ascii="Times New Roman" w:hAnsi="Times New Roman" w:cs="Times New Roman"/>
          <w:sz w:val="20"/>
        </w:rPr>
      </w:pPr>
    </w:p>
    <w:p w:rsidR="001027B7" w:rsidRPr="001027B7" w:rsidRDefault="001027B7" w:rsidP="001027B7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1027B7">
        <w:rPr>
          <w:rFonts w:ascii="Times New Roman" w:hAnsi="Times New Roman" w:cs="Times New Roman"/>
          <w:i/>
          <w:sz w:val="28"/>
          <w:szCs w:val="28"/>
        </w:rPr>
        <w:t>m</w:t>
      </w:r>
      <w:r w:rsidRPr="001027B7">
        <w:rPr>
          <w:rFonts w:ascii="Times New Roman" w:hAnsi="Times New Roman" w:cs="Times New Roman"/>
          <w:sz w:val="28"/>
          <w:szCs w:val="28"/>
        </w:rPr>
        <w:t xml:space="preserve"> = 3; </w:t>
      </w:r>
      <w:r w:rsidRPr="001027B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780" w:dyaOrig="375">
          <v:shape id="_x0000_i1026" type="#_x0000_t75" style="width:189.05pt;height:18.6pt" o:ole="">
            <v:imagedata r:id="rId9" o:title=""/>
          </v:shape>
          <o:OLEObject Type="Embed" ProgID="Equation.DSMT4" ShapeID="_x0000_i1026" DrawAspect="Content" ObjectID="_1584789459" r:id="rId10"/>
        </w:object>
      </w:r>
      <w:r w:rsidRPr="001027B7">
        <w:rPr>
          <w:rFonts w:ascii="Times New Roman" w:hAnsi="Times New Roman" w:cs="Times New Roman"/>
          <w:sz w:val="28"/>
          <w:szCs w:val="28"/>
        </w:rPr>
        <w:t xml:space="preserve"> 1/ч; </w:t>
      </w:r>
      <w:r w:rsidRPr="001027B7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1027B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027B7">
        <w:rPr>
          <w:rFonts w:ascii="Times New Roman" w:hAnsi="Times New Roman" w:cs="Times New Roman"/>
          <w:sz w:val="28"/>
          <w:szCs w:val="28"/>
        </w:rPr>
        <w:t xml:space="preserve"> = 0,99; </w:t>
      </w:r>
      <w:r w:rsidRPr="001027B7">
        <w:rPr>
          <w:rFonts w:ascii="Times New Roman" w:hAnsi="Times New Roman" w:cs="Times New Roman"/>
          <w:i/>
          <w:sz w:val="28"/>
          <w:szCs w:val="28"/>
        </w:rPr>
        <w:t>T</w:t>
      </w:r>
      <w:r w:rsidRPr="001027B7">
        <w:rPr>
          <w:rFonts w:ascii="Times New Roman" w:hAnsi="Times New Roman" w:cs="Times New Roman"/>
          <w:sz w:val="28"/>
          <w:szCs w:val="28"/>
        </w:rPr>
        <w:t xml:space="preserve"> = 8760 ч</w:t>
      </w:r>
    </w:p>
    <w:p w:rsidR="00C65D95" w:rsidRDefault="00C65D95" w:rsidP="0019480B">
      <w:pPr>
        <w:tabs>
          <w:tab w:val="left" w:pos="2325"/>
        </w:tabs>
      </w:pPr>
    </w:p>
    <w:p w:rsidR="00C65D95" w:rsidRDefault="00C65D95" w:rsidP="0019480B">
      <w:pPr>
        <w:tabs>
          <w:tab w:val="left" w:pos="2325"/>
        </w:tabs>
      </w:pPr>
    </w:p>
    <w:p w:rsidR="00C65D95" w:rsidRDefault="00C65D95" w:rsidP="005C7D2C">
      <w:pPr>
        <w:pStyle w:val="1"/>
        <w:rPr>
          <w:rFonts w:ascii="Times New Roman" w:hAnsi="Times New Roman" w:cs="Times New Roman"/>
          <w:color w:val="auto"/>
          <w:sz w:val="36"/>
          <w:szCs w:val="36"/>
        </w:rPr>
      </w:pPr>
      <w:r>
        <w:br w:type="page"/>
      </w:r>
      <w:r w:rsidR="005C7D2C" w:rsidRPr="00C561C7">
        <w:rPr>
          <w:rFonts w:ascii="Times New Roman" w:hAnsi="Times New Roman" w:cs="Times New Roman"/>
          <w:color w:val="auto"/>
          <w:sz w:val="36"/>
          <w:szCs w:val="36"/>
        </w:rPr>
        <w:lastRenderedPageBreak/>
        <w:t>Ход работы</w:t>
      </w:r>
    </w:p>
    <w:p w:rsidR="00892204" w:rsidRDefault="00892204" w:rsidP="00892204">
      <w:pPr>
        <w:pStyle w:val="a7"/>
        <w:ind w:left="720"/>
        <w:rPr>
          <w:rFonts w:ascii="Times New Roman" w:hAnsi="Times New Roman" w:cs="Times New Roman"/>
          <w:sz w:val="28"/>
          <w:szCs w:val="28"/>
        </w:rPr>
      </w:pPr>
    </w:p>
    <w:p w:rsidR="00C561C7" w:rsidRDefault="00E529BF" w:rsidP="00C561C7">
      <w:pPr>
        <w:pStyle w:val="a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: </w:t>
      </w:r>
      <m:oMath>
        <m:r>
          <w:rPr>
            <w:rFonts w:ascii="Cambria Math" w:hAnsi="Cambria Math" w:cs="Times New Roman"/>
            <w:sz w:val="28"/>
            <w:szCs w:val="28"/>
          </w:rPr>
          <m:t>α=99%,  ε=0.01</m:t>
        </m:r>
      </m:oMath>
    </w:p>
    <w:p w:rsidR="00E529BF" w:rsidRDefault="00E529BF" w:rsidP="00C561C7">
      <w:pPr>
        <w:pStyle w:val="a7"/>
        <w:rPr>
          <w:rFonts w:ascii="Times New Roman" w:eastAsiaTheme="minorEastAsia" w:hAnsi="Times New Roman" w:cs="Times New Roman"/>
          <w:sz w:val="28"/>
          <w:szCs w:val="28"/>
        </w:rPr>
      </w:pPr>
    </w:p>
    <w:p w:rsidR="00E529BF" w:rsidRPr="005E3034" w:rsidRDefault="005E3034" w:rsidP="00C561C7">
      <w:pPr>
        <w:pStyle w:val="a7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*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p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ε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5,41028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.01*0.99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≈53562</m:t>
          </m:r>
        </m:oMath>
      </m:oMathPara>
    </w:p>
    <w:p w:rsidR="005E3034" w:rsidRDefault="005E3034" w:rsidP="00C561C7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0B8B" w:rsidRDefault="00970B8B" w:rsidP="00C561C7">
      <w:pPr>
        <w:pStyle w:val="a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ФРС системы: </w:t>
      </w:r>
      <m:oMath>
        <m:r>
          <w:rPr>
            <w:rFonts w:ascii="Cambria Math" w:hAnsi="Cambria Math" w:cs="Times New Roman"/>
            <w:sz w:val="28"/>
            <w:szCs w:val="28"/>
          </w:rPr>
          <m:t>F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de-DE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∧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  <m:r>
          <w:rPr>
            <w:rFonts w:ascii="Cambria Math" w:hAnsi="Cambria Math" w:cs="Times New Roman"/>
            <w:sz w:val="28"/>
            <w:szCs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∧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∧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∧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</w:p>
    <w:p w:rsidR="00970B8B" w:rsidRDefault="00970B8B" w:rsidP="00C561C7">
      <w:pPr>
        <w:pStyle w:val="a7"/>
        <w:rPr>
          <w:rFonts w:ascii="Times New Roman" w:eastAsiaTheme="minorEastAsia" w:hAnsi="Times New Roman" w:cs="Times New Roman"/>
          <w:sz w:val="28"/>
          <w:szCs w:val="28"/>
        </w:rPr>
      </w:pPr>
    </w:p>
    <w:p w:rsidR="002443A9" w:rsidRDefault="002443A9" w:rsidP="00114381">
      <w:pPr>
        <w:pStyle w:val="a7"/>
        <w:rPr>
          <w:rFonts w:ascii="Times New Roman" w:hAnsi="Times New Roman" w:cs="Times New Roman"/>
          <w:sz w:val="28"/>
          <w:szCs w:val="28"/>
        </w:rPr>
        <w:sectPr w:rsidR="002443A9" w:rsidSect="00F82AC5">
          <w:headerReference w:type="first" r:id="rId11"/>
          <w:footerReference w:type="first" r:id="rId12"/>
          <w:pgSz w:w="11906" w:h="16838"/>
          <w:pgMar w:top="1440" w:right="1080" w:bottom="1440" w:left="1080" w:header="709" w:footer="709" w:gutter="0"/>
          <w:cols w:space="708"/>
          <w:titlePg/>
          <w:docGrid w:linePitch="360"/>
        </w:sectPr>
      </w:pPr>
    </w:p>
    <w:p w:rsidR="00C561C7" w:rsidRPr="00C561C7" w:rsidRDefault="00C561C7" w:rsidP="00114381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од программы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561C7">
        <w:rPr>
          <w:rFonts w:ascii="Times New Roman" w:hAnsi="Times New Roman" w:cs="Times New Roman"/>
          <w:sz w:val="28"/>
          <w:szCs w:val="28"/>
        </w:rPr>
        <w:t>: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>LFSR=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function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(x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  T &lt;- 8760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  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return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 ((((x[1]&gt;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de-DE"/>
        </w:rPr>
        <w:t>T)&amp;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de-DE"/>
        </w:rPr>
        <w:t>(x[2]&gt;T))|(x[3]&gt;T))&amp;(x[4]&gt;T)&amp;(x[5]&gt;T)&amp;((x[6]&gt;T)|(x[7]&gt;T)|(x[8]&gt;T))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trace = function(L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N&lt;-53562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n&lt;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c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3,2,3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m&lt;-3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lambda&lt;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c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40*10^(-6), 10*10^(-6), 80*10^(-6)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d&lt;-0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k in 1:N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x &lt;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c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spellStart"/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in 1:m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t &lt;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c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>j in 1:n[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]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alfa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>&lt;-</w:t>
      </w:r>
      <w:proofErr w:type="spellStart"/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runif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1,min=0, max=1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</w:t>
      </w:r>
      <w:r w:rsidRPr="002443A9">
        <w:rPr>
          <w:rFonts w:ascii="Times New Roman" w:hAnsi="Times New Roman" w:cs="Times New Roman"/>
          <w:sz w:val="14"/>
          <w:szCs w:val="28"/>
          <w:lang w:val="de-DE"/>
        </w:rPr>
        <w:t>t &lt;- c(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de-DE"/>
        </w:rPr>
        <w:t>t,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de-DE"/>
        </w:rPr>
        <w:t>-log(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alfa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>)/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lambda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[i])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      </w:t>
      </w: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>j in 1:L[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]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l&lt;-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which.min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(t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de-DE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</w:t>
      </w:r>
      <w:r w:rsidRPr="002443A9">
        <w:rPr>
          <w:rFonts w:ascii="Times New Roman" w:hAnsi="Times New Roman" w:cs="Times New Roman"/>
          <w:sz w:val="14"/>
          <w:szCs w:val="28"/>
          <w:lang w:val="de-DE"/>
        </w:rPr>
        <w:t>t[l] &lt;- t[l]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de-DE"/>
        </w:rPr>
        <w:t>log(</w:t>
      </w:r>
      <w:proofErr w:type="spellStart"/>
      <w:proofErr w:type="gramEnd"/>
      <w:r w:rsidRPr="002443A9">
        <w:rPr>
          <w:rFonts w:ascii="Times New Roman" w:hAnsi="Times New Roman" w:cs="Times New Roman"/>
          <w:sz w:val="14"/>
          <w:szCs w:val="28"/>
          <w:lang w:val="de-DE"/>
        </w:rPr>
        <w:t>runif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(1,min=0, 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max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>=1))/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de-DE"/>
        </w:rPr>
        <w:t>lambda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[i]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de-DE"/>
        </w:rPr>
        <w:t xml:space="preserve">      </w:t>
      </w: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>j in 1:n[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]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x &lt;- c(</w:t>
      </w:r>
      <w:proofErr w:type="spellStart"/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x,t</w:t>
      </w:r>
      <w:proofErr w:type="spellEnd"/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[j]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</w:t>
      </w:r>
      <w:r w:rsidRPr="002443A9">
        <w:rPr>
          <w:rFonts w:ascii="Times New Roman" w:hAnsi="Times New Roman" w:cs="Times New Roman"/>
          <w:sz w:val="14"/>
          <w:szCs w:val="28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</w:rPr>
        <w:t xml:space="preserve">    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</w:rPr>
        <w:t xml:space="preserve">    d &lt;- d </w:t>
      </w:r>
      <w:proofErr w:type="gramStart"/>
      <w:r w:rsidRPr="002443A9">
        <w:rPr>
          <w:rFonts w:ascii="Times New Roman" w:hAnsi="Times New Roman" w:cs="Times New Roman"/>
          <w:sz w:val="14"/>
          <w:szCs w:val="28"/>
        </w:rPr>
        <w:t>+ !LFSR</w:t>
      </w:r>
      <w:proofErr w:type="gramEnd"/>
      <w:r w:rsidRPr="002443A9">
        <w:rPr>
          <w:rFonts w:ascii="Times New Roman" w:hAnsi="Times New Roman" w:cs="Times New Roman"/>
          <w:sz w:val="14"/>
          <w:szCs w:val="28"/>
        </w:rPr>
        <w:t xml:space="preserve">(x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P &lt;- 1-d/N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return (P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>P0 &lt;- 0.9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>L&lt;-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ntege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3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>for (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in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1:4){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>1]&lt;-</w:t>
      </w:r>
      <w:proofErr w:type="spellStart"/>
      <w:r w:rsidRPr="002443A9">
        <w:rPr>
          <w:rFonts w:ascii="Times New Roman" w:hAnsi="Times New Roman" w:cs="Times New Roman"/>
          <w:sz w:val="14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j in 1:4)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2]&lt;-j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for(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k in 1:4){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3]&lt;-k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P &lt;- trace(L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if(P&gt;P</w:t>
      </w:r>
      <w:proofErr w:type="gramStart"/>
      <w:r w:rsidRPr="002443A9">
        <w:rPr>
          <w:rFonts w:ascii="Times New Roman" w:hAnsi="Times New Roman" w:cs="Times New Roman"/>
          <w:sz w:val="14"/>
          <w:szCs w:val="28"/>
          <w:lang w:val="en-US"/>
        </w:rPr>
        <w:t>0){</w:t>
      </w:r>
      <w:proofErr w:type="gramEnd"/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print('P='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print(P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print(L)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  <w:lang w:val="en-US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    print(sum(L))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  <w:lang w:val="en-US"/>
        </w:rPr>
        <w:t xml:space="preserve">    </w:t>
      </w:r>
      <w:r w:rsidRPr="002443A9">
        <w:rPr>
          <w:rFonts w:ascii="Times New Roman" w:hAnsi="Times New Roman" w:cs="Times New Roman"/>
          <w:sz w:val="14"/>
          <w:szCs w:val="28"/>
        </w:rPr>
        <w:t xml:space="preserve">} 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</w:rPr>
        <w:t xml:space="preserve">  } </w:t>
      </w:r>
    </w:p>
    <w:p w:rsidR="00F12C13" w:rsidRPr="002443A9" w:rsidRDefault="002443A9" w:rsidP="002443A9">
      <w:pPr>
        <w:pStyle w:val="a7"/>
        <w:rPr>
          <w:rFonts w:ascii="Times New Roman" w:hAnsi="Times New Roman" w:cs="Times New Roman"/>
          <w:sz w:val="14"/>
          <w:szCs w:val="28"/>
        </w:rPr>
      </w:pPr>
      <w:r w:rsidRPr="002443A9">
        <w:rPr>
          <w:rFonts w:ascii="Times New Roman" w:hAnsi="Times New Roman" w:cs="Times New Roman"/>
          <w:sz w:val="14"/>
          <w:szCs w:val="28"/>
        </w:rPr>
        <w:t>}</w:t>
      </w:r>
    </w:p>
    <w:p w:rsidR="002443A9" w:rsidRDefault="002443A9" w:rsidP="009E4ACA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443A9" w:rsidRDefault="002443A9" w:rsidP="009E4ACA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 программы на языке С: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tdio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tdlib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tdbool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math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tring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#include &lt;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ime.h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&g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double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min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double *t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min =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t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0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= 0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&lt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)/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t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0]); ++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if (min &gt; t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]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min = t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return min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bool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FRS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x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T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de-DE"/>
        </w:rPr>
        <w:t>return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(((x[0]&gt;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de-DE"/>
        </w:rPr>
        <w:t>T)&amp;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de-DE"/>
        </w:rPr>
        <w:t>(x[1]&gt;T))|((x[2]&gt;T)&amp;(x[3]&gt;T)))&amp;(x[4]&gt;T)&amp;(x[5]&gt;T)&amp;(((x[6]&gt;T)&amp;(x[7]&gt;T))|((x[8]&gt;T)&amp;(x[9]&gt;T))|((x[10]&gt;T)&amp;(x[11]&gt;T)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double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trace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L, long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N, unsigned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T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m, double *lam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n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rand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ime(NULL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unsigned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d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P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//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x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//x =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)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malloc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13*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x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12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*t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t = (double *)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malloc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double)*(T^2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alpha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unsigned long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l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r w:rsidRPr="002443A9">
        <w:rPr>
          <w:rFonts w:ascii="Times New Roman" w:hAnsi="Times New Roman" w:cs="Times New Roman"/>
          <w:sz w:val="8"/>
          <w:szCs w:val="28"/>
        </w:rPr>
        <w:t>d = 0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k = 0; k &lt; N; ++k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r w:rsidRPr="002443A9">
        <w:rPr>
          <w:rFonts w:ascii="Times New Roman" w:hAnsi="Times New Roman" w:cs="Times New Roman"/>
          <w:sz w:val="8"/>
          <w:szCs w:val="28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memse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x, 0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x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= 0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&lt; m; ++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memse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t, 0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j = 0; j &lt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n)/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n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0]); ++j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alpha = (double)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rand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) / (double)RAND_MAX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t = (double*)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realloc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t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)*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(double) +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double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t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)] = -log(alpha)/lam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j = 0; j &lt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L)/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0]); ++j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l =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 min(t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if (l &gt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t)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t = (double*)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realloc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t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(double)*l +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double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t[l] = t[l]-log(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rand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) % 2)/lam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j = 0; j &lt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n)/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n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0]); ++j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</w:t>
      </w:r>
      <w:r w:rsidRPr="002443A9">
        <w:rPr>
          <w:rFonts w:ascii="Times New Roman" w:hAnsi="Times New Roman" w:cs="Times New Roman"/>
          <w:sz w:val="8"/>
          <w:szCs w:val="28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x =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*)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realloc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x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x)*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) +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</w:t>
      </w:r>
      <w:r w:rsidRPr="002443A9">
        <w:rPr>
          <w:rFonts w:ascii="Times New Roman" w:hAnsi="Times New Roman" w:cs="Times New Roman"/>
          <w:sz w:val="8"/>
          <w:szCs w:val="28"/>
          <w:lang w:val="de-DE"/>
        </w:rPr>
        <w:t>x[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de-DE"/>
        </w:rPr>
        <w:t>sizeo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de-DE"/>
        </w:rPr>
        <w:t>(x)] = t[j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de-DE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       d = d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de-DE"/>
        </w:rPr>
        <w:t>+ !LFRS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de-DE"/>
        </w:rPr>
        <w:t>(x, T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de-DE"/>
        </w:rPr>
        <w:t xml:space="preserve">    </w:t>
      </w:r>
      <w:r w:rsidRPr="002443A9">
        <w:rPr>
          <w:rFonts w:ascii="Times New Roman" w:hAnsi="Times New Roman" w:cs="Times New Roman"/>
          <w:sz w:val="8"/>
          <w:szCs w:val="28"/>
          <w:lang w:val="en-US"/>
        </w:rPr>
        <w:t>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free(t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P = 1 - (double) d/N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return P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main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>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lock_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begin =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clock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FILE *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=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fopen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"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out.txt","w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"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</w:rPr>
        <w:t>long</w:t>
      </w:r>
      <w:proofErr w:type="spellEnd"/>
      <w:r w:rsidRPr="002443A9">
        <w:rPr>
          <w:rFonts w:ascii="Times New Roman" w:hAnsi="Times New Roman" w:cs="Times New Roman"/>
          <w:sz w:val="8"/>
          <w:szCs w:val="28"/>
        </w:rPr>
        <w:t xml:space="preserve"> </w:t>
      </w:r>
      <w:proofErr w:type="spellStart"/>
      <w:r w:rsidRPr="002443A9">
        <w:rPr>
          <w:rFonts w:ascii="Times New Roman" w:hAnsi="Times New Roman" w:cs="Times New Roman"/>
          <w:sz w:val="8"/>
          <w:szCs w:val="28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</w:rPr>
        <w:t xml:space="preserve"> N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unsigned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sum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ons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unsigned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m = 3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ons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unsigned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T = 8760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ons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double P0 = 0.999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P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ons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double eps = 0.001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ons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double ta = 3.715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am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3] = {40e-06, 10e-06, 80e-06}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n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3] = {4, 2, 6}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3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N = pow(ta,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2)*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(P0*(1-P0))/pow(eps,2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= 0;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&lt; 4; ++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0] =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+ 1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j = 0; j &lt; 4; ++j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1] = j + 1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k = 0; k &lt; 4; ++k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L[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2] = k + 1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P =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trace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L, N, T, m, lam, n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//if (P &gt; P0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lastRenderedPageBreak/>
        <w:t xml:space="preserve">                    //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sum = 0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f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, "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P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= %f\n", P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"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P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= %f\n", P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f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, "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L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= "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"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L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= "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for (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v = 0; v &lt; 4; ++v)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{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f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, "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", L[v]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"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", L[v]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    sum = sum + L[v]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f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spellStart"/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pFile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, "\n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Sum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L)=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\n\n", sum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lastRenderedPageBreak/>
        <w:t xml:space="preserve">                    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"\n\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Sum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L)=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\n\n", sum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//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    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"Still works ...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%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\n"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i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, j, k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}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clock_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end = 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clock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double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ime_spe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= (double</w:t>
      </w:r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)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>end - begin) / CLOCKS_PER_SEC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proofErr w:type="gramStart"/>
      <w:r w:rsidRPr="002443A9">
        <w:rPr>
          <w:rFonts w:ascii="Times New Roman" w:hAnsi="Times New Roman" w:cs="Times New Roman"/>
          <w:sz w:val="8"/>
          <w:szCs w:val="28"/>
          <w:lang w:val="en-US"/>
        </w:rPr>
        <w:t>printf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(</w:t>
      </w:r>
      <w:proofErr w:type="gramEnd"/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"%f\n", </w:t>
      </w:r>
      <w:proofErr w:type="spellStart"/>
      <w:r w:rsidRPr="002443A9">
        <w:rPr>
          <w:rFonts w:ascii="Times New Roman" w:hAnsi="Times New Roman" w:cs="Times New Roman"/>
          <w:sz w:val="8"/>
          <w:szCs w:val="28"/>
          <w:lang w:val="en-US"/>
        </w:rPr>
        <w:t>time_spent</w:t>
      </w:r>
      <w:proofErr w:type="spellEnd"/>
      <w:r w:rsidRPr="002443A9">
        <w:rPr>
          <w:rFonts w:ascii="Times New Roman" w:hAnsi="Times New Roman" w:cs="Times New Roman"/>
          <w:sz w:val="8"/>
          <w:szCs w:val="28"/>
          <w:lang w:val="en-US"/>
        </w:rPr>
        <w:t>)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  <w:lang w:val="en-US"/>
        </w:r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  <w:lang w:val="en-US"/>
        </w:rPr>
        <w:t xml:space="preserve">    </w:t>
      </w:r>
      <w:proofErr w:type="spellStart"/>
      <w:r w:rsidRPr="002443A9">
        <w:rPr>
          <w:rFonts w:ascii="Times New Roman" w:hAnsi="Times New Roman" w:cs="Times New Roman"/>
          <w:sz w:val="8"/>
          <w:szCs w:val="28"/>
        </w:rPr>
        <w:t>return</w:t>
      </w:r>
      <w:proofErr w:type="spellEnd"/>
      <w:r w:rsidRPr="002443A9">
        <w:rPr>
          <w:rFonts w:ascii="Times New Roman" w:hAnsi="Times New Roman" w:cs="Times New Roman"/>
          <w:sz w:val="8"/>
          <w:szCs w:val="28"/>
        </w:rPr>
        <w:t xml:space="preserve"> 0;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8"/>
          <w:szCs w:val="28"/>
        </w:rPr>
      </w:pPr>
      <w:r w:rsidRPr="002443A9">
        <w:rPr>
          <w:rFonts w:ascii="Times New Roman" w:hAnsi="Times New Roman" w:cs="Times New Roman"/>
          <w:sz w:val="8"/>
          <w:szCs w:val="28"/>
        </w:rPr>
        <w:t>}</w:t>
      </w:r>
    </w:p>
    <w:p w:rsidR="002443A9" w:rsidRDefault="002443A9" w:rsidP="009E4ACA">
      <w:pPr>
        <w:pStyle w:val="a7"/>
        <w:rPr>
          <w:rFonts w:ascii="Times New Roman" w:hAnsi="Times New Roman" w:cs="Times New Roman"/>
          <w:sz w:val="28"/>
          <w:szCs w:val="28"/>
        </w:rPr>
        <w:sectPr w:rsidR="002443A9" w:rsidSect="002443A9">
          <w:type w:val="continuous"/>
          <w:pgSz w:w="11906" w:h="16838"/>
          <w:pgMar w:top="1440" w:right="1080" w:bottom="1440" w:left="1080" w:header="709" w:footer="709" w:gutter="0"/>
          <w:cols w:num="2" w:space="708"/>
          <w:titlePg/>
          <w:docGrid w:linePitch="360"/>
        </w:sectPr>
      </w:pPr>
    </w:p>
    <w:p w:rsidR="002443A9" w:rsidRDefault="002443A9" w:rsidP="009E4ACA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340867" w:rsidRDefault="009E4ACA" w:rsidP="009E4ACA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:rsid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  <w:sectPr w:rsidR="002443A9" w:rsidSect="002443A9">
          <w:type w:val="continuous"/>
          <w:pgSz w:w="11906" w:h="16838"/>
          <w:pgMar w:top="1440" w:right="1080" w:bottom="1440" w:left="1080" w:header="709" w:footer="709" w:gutter="0"/>
          <w:cols w:space="708"/>
          <w:titlePg/>
          <w:docGrid w:linePitch="360"/>
        </w:sectPr>
      </w:pP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lastRenderedPageBreak/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0497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2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8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5705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2 4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20466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3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64527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3 4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0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16545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4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0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6042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4 4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1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lastRenderedPageBreak/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2457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2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70875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2 4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0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30361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3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0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7909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3 4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1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33722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4 3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1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7965</w:t>
      </w:r>
    </w:p>
    <w:p w:rsidR="002443A9" w:rsidRP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4 4 4</w:t>
      </w:r>
    </w:p>
    <w:p w:rsidR="009E4ACA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12</w:t>
      </w:r>
    </w:p>
    <w:p w:rsidR="002443A9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  <w:sectPr w:rsidR="002443A9" w:rsidSect="002443A9">
          <w:type w:val="continuous"/>
          <w:pgSz w:w="11906" w:h="16838"/>
          <w:pgMar w:top="1440" w:right="1080" w:bottom="1440" w:left="1080" w:header="709" w:footer="709" w:gutter="0"/>
          <w:cols w:num="2" w:space="708"/>
          <w:titlePg/>
          <w:docGrid w:linePitch="360"/>
        </w:sectPr>
      </w:pPr>
    </w:p>
    <w:p w:rsidR="002443A9" w:rsidRPr="000B7B12" w:rsidRDefault="002443A9" w:rsidP="002443A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114381" w:rsidRDefault="00FB4D43" w:rsidP="00FB4D43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ый результат:</w:t>
      </w:r>
    </w:p>
    <w:p w:rsidR="004222AC" w:rsidRPr="002443A9" w:rsidRDefault="004222AC" w:rsidP="004222AC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"P="</w:t>
      </w:r>
    </w:p>
    <w:p w:rsidR="004222AC" w:rsidRPr="002443A9" w:rsidRDefault="004222AC" w:rsidP="004222AC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0.990497</w:t>
      </w:r>
    </w:p>
    <w:p w:rsidR="004222AC" w:rsidRPr="002443A9" w:rsidRDefault="004222AC" w:rsidP="004222AC">
      <w:pPr>
        <w:pStyle w:val="a7"/>
        <w:rPr>
          <w:rFonts w:ascii="Times New Roman" w:hAnsi="Times New Roman" w:cs="Times New Roman"/>
          <w:sz w:val="28"/>
          <w:szCs w:val="28"/>
        </w:rPr>
      </w:pPr>
      <w:r w:rsidRPr="002443A9">
        <w:rPr>
          <w:rFonts w:ascii="Times New Roman" w:hAnsi="Times New Roman" w:cs="Times New Roman"/>
          <w:sz w:val="28"/>
          <w:szCs w:val="28"/>
        </w:rPr>
        <w:t>[1] 3 2 3</w:t>
      </w:r>
    </w:p>
    <w:p w:rsidR="006D0841" w:rsidRPr="004222AC" w:rsidRDefault="004222AC" w:rsidP="004222AC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[1] 8</w:t>
      </w:r>
    </w:p>
    <w:p w:rsidR="00340867" w:rsidRDefault="003D171F" w:rsidP="003D171F">
      <w:pPr>
        <w:pStyle w:val="1"/>
        <w:rPr>
          <w:rFonts w:ascii="Times New Roman" w:hAnsi="Times New Roman" w:cs="Times New Roman"/>
          <w:color w:val="auto"/>
          <w:sz w:val="36"/>
        </w:rPr>
      </w:pPr>
      <w:r w:rsidRPr="003D171F">
        <w:rPr>
          <w:rFonts w:ascii="Times New Roman" w:hAnsi="Times New Roman" w:cs="Times New Roman"/>
          <w:color w:val="auto"/>
          <w:sz w:val="36"/>
        </w:rPr>
        <w:t>Вывод</w:t>
      </w:r>
    </w:p>
    <w:p w:rsidR="00FB4D43" w:rsidRDefault="00FB4D43" w:rsidP="00FB4D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Оптимальное </w:t>
      </w:r>
      <w:r w:rsidR="00D314D5">
        <w:rPr>
          <w:rFonts w:ascii="Times New Roman" w:hAnsi="Times New Roman" w:cs="Times New Roman"/>
          <w:sz w:val="28"/>
          <w:szCs w:val="24"/>
        </w:rPr>
        <w:t>количество запасных элементов</w:t>
      </w:r>
      <w:r w:rsidR="00B049C2">
        <w:rPr>
          <w:rFonts w:ascii="Times New Roman" w:hAnsi="Times New Roman" w:cs="Times New Roman"/>
          <w:sz w:val="28"/>
          <w:szCs w:val="24"/>
        </w:rPr>
        <w:t>(</w:t>
      </w:r>
      <w:r w:rsidR="00B049C2">
        <w:rPr>
          <w:rFonts w:ascii="Times New Roman" w:hAnsi="Times New Roman" w:cs="Times New Roman"/>
          <w:sz w:val="28"/>
          <w:szCs w:val="24"/>
          <w:lang w:val="en-US"/>
        </w:rPr>
        <w:t>L</w:t>
      </w:r>
      <w:r w:rsidR="00B049C2" w:rsidRPr="00B049C2">
        <w:rPr>
          <w:rFonts w:ascii="Times New Roman" w:hAnsi="Times New Roman" w:cs="Times New Roman"/>
          <w:sz w:val="28"/>
          <w:szCs w:val="24"/>
        </w:rPr>
        <w:t>1,</w:t>
      </w:r>
      <w:r w:rsidR="00B049C2">
        <w:rPr>
          <w:rFonts w:ascii="Times New Roman" w:hAnsi="Times New Roman" w:cs="Times New Roman"/>
          <w:sz w:val="28"/>
          <w:szCs w:val="24"/>
          <w:lang w:val="en-US"/>
        </w:rPr>
        <w:t>L</w:t>
      </w:r>
      <w:r w:rsidR="00B049C2" w:rsidRPr="00B049C2">
        <w:rPr>
          <w:rFonts w:ascii="Times New Roman" w:hAnsi="Times New Roman" w:cs="Times New Roman"/>
          <w:sz w:val="28"/>
          <w:szCs w:val="24"/>
        </w:rPr>
        <w:t>2,</w:t>
      </w:r>
      <w:r w:rsidR="00B049C2">
        <w:rPr>
          <w:rFonts w:ascii="Times New Roman" w:hAnsi="Times New Roman" w:cs="Times New Roman"/>
          <w:sz w:val="28"/>
          <w:szCs w:val="24"/>
          <w:lang w:val="en-US"/>
        </w:rPr>
        <w:t>L</w:t>
      </w:r>
      <w:r w:rsidR="00B049C2" w:rsidRPr="00B049C2">
        <w:rPr>
          <w:rFonts w:ascii="Times New Roman" w:hAnsi="Times New Roman" w:cs="Times New Roman"/>
          <w:sz w:val="28"/>
          <w:szCs w:val="24"/>
        </w:rPr>
        <w:t>3</w:t>
      </w:r>
      <w:r w:rsidR="00B049C2">
        <w:rPr>
          <w:rFonts w:ascii="Times New Roman" w:hAnsi="Times New Roman" w:cs="Times New Roman"/>
          <w:sz w:val="28"/>
          <w:szCs w:val="24"/>
        </w:rPr>
        <w:t>)</w:t>
      </w:r>
      <w:r w:rsidR="00D314D5">
        <w:rPr>
          <w:rFonts w:ascii="Times New Roman" w:hAnsi="Times New Roman" w:cs="Times New Roman"/>
          <w:sz w:val="28"/>
          <w:szCs w:val="24"/>
        </w:rPr>
        <w:t>:</w:t>
      </w:r>
      <w:r w:rsidR="00B049C2" w:rsidRPr="00B049C2">
        <w:rPr>
          <w:rFonts w:ascii="Times New Roman" w:hAnsi="Times New Roman" w:cs="Times New Roman"/>
          <w:sz w:val="28"/>
          <w:szCs w:val="24"/>
        </w:rPr>
        <w:t xml:space="preserve"> </w:t>
      </w:r>
      <w:bookmarkStart w:id="0" w:name="_GoBack"/>
      <w:bookmarkEnd w:id="0"/>
      <w:r w:rsidR="00B049C2">
        <w:rPr>
          <w:rFonts w:ascii="Times New Roman" w:hAnsi="Times New Roman" w:cs="Times New Roman"/>
          <w:sz w:val="28"/>
          <w:szCs w:val="24"/>
        </w:rPr>
        <w:t>(3,2,3)</w:t>
      </w:r>
      <w:r>
        <w:rPr>
          <w:rFonts w:ascii="Times New Roman" w:hAnsi="Times New Roman" w:cs="Times New Roman"/>
          <w:sz w:val="28"/>
          <w:szCs w:val="24"/>
        </w:rPr>
        <w:t>, тогда вероятность безотказной работы будет равна 0,99 за 8760 ч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4D43" w:rsidRPr="00FB4D43" w:rsidRDefault="00FB4D43" w:rsidP="00FB4D43"/>
    <w:p w:rsidR="008876F9" w:rsidRPr="008876F9" w:rsidRDefault="008876F9" w:rsidP="00340867">
      <w:pPr>
        <w:pStyle w:val="a7"/>
        <w:rPr>
          <w:rFonts w:ascii="Times New Roman" w:hAnsi="Times New Roman" w:cs="Times New Roman"/>
          <w:sz w:val="28"/>
          <w:szCs w:val="28"/>
        </w:rPr>
      </w:pPr>
    </w:p>
    <w:sectPr w:rsidR="008876F9" w:rsidRPr="008876F9" w:rsidSect="002443A9">
      <w:type w:val="continuous"/>
      <w:pgSz w:w="11906" w:h="16838"/>
      <w:pgMar w:top="1440" w:right="1080" w:bottom="1440" w:left="108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0AF6" w:rsidRDefault="00310AF6" w:rsidP="00F82AC5">
      <w:pPr>
        <w:spacing w:after="0" w:line="240" w:lineRule="auto"/>
      </w:pPr>
      <w:r>
        <w:separator/>
      </w:r>
    </w:p>
  </w:endnote>
  <w:endnote w:type="continuationSeparator" w:id="0">
    <w:p w:rsidR="00310AF6" w:rsidRDefault="00310AF6" w:rsidP="00F82A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iberation Serif">
    <w:altName w:val="Times New Roman"/>
    <w:charset w:val="00"/>
    <w:family w:val="roman"/>
    <w:pitch w:val="variable"/>
  </w:font>
  <w:font w:name="Droid Sans Fallback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5D95" w:rsidRPr="00C65D95" w:rsidRDefault="00C65D95" w:rsidP="00C65D95">
    <w:pPr>
      <w:pStyle w:val="a5"/>
      <w:jc w:val="center"/>
      <w:rPr>
        <w:rFonts w:ascii="Times New Roman" w:hAnsi="Times New Roman" w:cs="Times New Roman"/>
        <w:sz w:val="24"/>
        <w:szCs w:val="24"/>
      </w:rPr>
    </w:pPr>
    <w:r w:rsidRPr="00C65D95">
      <w:rPr>
        <w:rFonts w:ascii="Times New Roman" w:hAnsi="Times New Roman" w:cs="Times New Roman"/>
        <w:sz w:val="24"/>
        <w:szCs w:val="24"/>
      </w:rPr>
      <w:t>Санкт-Петербург</w:t>
    </w:r>
  </w:p>
  <w:p w:rsidR="00C65D95" w:rsidRPr="00C65D95" w:rsidRDefault="00C65D95" w:rsidP="00C65D95">
    <w:pPr>
      <w:pStyle w:val="a5"/>
      <w:jc w:val="center"/>
      <w:rPr>
        <w:rFonts w:ascii="Times New Roman" w:hAnsi="Times New Roman" w:cs="Times New Roman"/>
        <w:sz w:val="24"/>
        <w:szCs w:val="24"/>
      </w:rPr>
    </w:pPr>
    <w:r w:rsidRPr="00C65D95">
      <w:rPr>
        <w:rFonts w:ascii="Times New Roman" w:hAnsi="Times New Roman" w:cs="Times New Roman"/>
        <w:sz w:val="24"/>
        <w:szCs w:val="24"/>
      </w:rPr>
      <w:t>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0AF6" w:rsidRDefault="00310AF6" w:rsidP="00F82AC5">
      <w:pPr>
        <w:spacing w:after="0" w:line="240" w:lineRule="auto"/>
      </w:pPr>
      <w:r>
        <w:separator/>
      </w:r>
    </w:p>
  </w:footnote>
  <w:footnote w:type="continuationSeparator" w:id="0">
    <w:p w:rsidR="00310AF6" w:rsidRDefault="00310AF6" w:rsidP="00F82A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2AC5" w:rsidRPr="00F82AC5" w:rsidRDefault="00F82AC5" w:rsidP="00F82AC5">
    <w:pPr>
      <w:pStyle w:val="Standard"/>
      <w:spacing w:line="360" w:lineRule="auto"/>
      <w:jc w:val="center"/>
      <w:rPr>
        <w:rFonts w:ascii="Times New Roman" w:hAnsi="Times New Roman" w:cs="Times New Roman"/>
      </w:rPr>
    </w:pPr>
    <w:r w:rsidRPr="00F82AC5">
      <w:rPr>
        <w:rFonts w:ascii="Times New Roman" w:hAnsi="Times New Roman" w:cs="Times New Roman"/>
      </w:rPr>
      <w:t>Санкт-Петербургский политехнический университет Петра Великого</w:t>
    </w:r>
  </w:p>
  <w:p w:rsidR="00F82AC5" w:rsidRPr="00F82AC5" w:rsidRDefault="00F82AC5" w:rsidP="00F82AC5">
    <w:pPr>
      <w:pStyle w:val="Standard"/>
      <w:spacing w:line="360" w:lineRule="auto"/>
      <w:jc w:val="center"/>
      <w:rPr>
        <w:rFonts w:ascii="Times New Roman" w:hAnsi="Times New Roman" w:cs="Times New Roman"/>
      </w:rPr>
    </w:pPr>
    <w:r w:rsidRPr="00F82AC5">
      <w:rPr>
        <w:rFonts w:ascii="Times New Roman" w:hAnsi="Times New Roman" w:cs="Times New Roman"/>
      </w:rPr>
      <w:t>Институт компьютерных наук и технологий</w:t>
    </w:r>
  </w:p>
  <w:p w:rsidR="00F82AC5" w:rsidRPr="00F82AC5" w:rsidRDefault="00F82AC5" w:rsidP="00F82AC5">
    <w:pPr>
      <w:pStyle w:val="Standard"/>
      <w:spacing w:line="360" w:lineRule="auto"/>
      <w:jc w:val="center"/>
      <w:rPr>
        <w:rFonts w:ascii="Times New Roman" w:hAnsi="Times New Roman" w:cs="Times New Roman"/>
      </w:rPr>
    </w:pPr>
    <w:r w:rsidRPr="00F82AC5">
      <w:rPr>
        <w:rFonts w:ascii="Times New Roman" w:hAnsi="Times New Roman" w:cs="Times New Roman"/>
      </w:rPr>
      <w:t>Высшая школа Программной инженерии</w:t>
    </w:r>
  </w:p>
  <w:p w:rsidR="00F82AC5" w:rsidRDefault="00F82AC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F691E"/>
    <w:multiLevelType w:val="hybridMultilevel"/>
    <w:tmpl w:val="D47C56E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11F506FB"/>
    <w:multiLevelType w:val="hybridMultilevel"/>
    <w:tmpl w:val="004E2B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6439D5"/>
    <w:multiLevelType w:val="hybridMultilevel"/>
    <w:tmpl w:val="A0AA2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B11692"/>
    <w:multiLevelType w:val="hybridMultilevel"/>
    <w:tmpl w:val="49DAC70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7F81483C"/>
    <w:multiLevelType w:val="hybridMultilevel"/>
    <w:tmpl w:val="8D5226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AC5"/>
    <w:rsid w:val="000B7B12"/>
    <w:rsid w:val="001027B7"/>
    <w:rsid w:val="00114381"/>
    <w:rsid w:val="0019480B"/>
    <w:rsid w:val="001E177B"/>
    <w:rsid w:val="002330CF"/>
    <w:rsid w:val="002443A9"/>
    <w:rsid w:val="00310AF6"/>
    <w:rsid w:val="003338B7"/>
    <w:rsid w:val="00340867"/>
    <w:rsid w:val="003D171F"/>
    <w:rsid w:val="003D2336"/>
    <w:rsid w:val="004222AC"/>
    <w:rsid w:val="004503B6"/>
    <w:rsid w:val="00530BBA"/>
    <w:rsid w:val="005C7D2C"/>
    <w:rsid w:val="005D232F"/>
    <w:rsid w:val="005E3034"/>
    <w:rsid w:val="006D0841"/>
    <w:rsid w:val="00760AC9"/>
    <w:rsid w:val="0088154F"/>
    <w:rsid w:val="008876F9"/>
    <w:rsid w:val="00892204"/>
    <w:rsid w:val="008B168D"/>
    <w:rsid w:val="00970B8B"/>
    <w:rsid w:val="009A1ED6"/>
    <w:rsid w:val="009E4ACA"/>
    <w:rsid w:val="00A065E2"/>
    <w:rsid w:val="00A408AC"/>
    <w:rsid w:val="00B049C2"/>
    <w:rsid w:val="00C561C7"/>
    <w:rsid w:val="00C56F38"/>
    <w:rsid w:val="00C65D95"/>
    <w:rsid w:val="00D314D5"/>
    <w:rsid w:val="00DE7C9F"/>
    <w:rsid w:val="00E529BF"/>
    <w:rsid w:val="00F02588"/>
    <w:rsid w:val="00F12C13"/>
    <w:rsid w:val="00F82AC5"/>
    <w:rsid w:val="00FB4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90A881A"/>
  <w15:docId w15:val="{864EA2E5-8D15-406C-ACE5-80DC809D3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0AC9"/>
  </w:style>
  <w:style w:type="paragraph" w:styleId="1">
    <w:name w:val="heading 1"/>
    <w:basedOn w:val="a"/>
    <w:next w:val="a"/>
    <w:link w:val="10"/>
    <w:uiPriority w:val="9"/>
    <w:qFormat/>
    <w:rsid w:val="00C65D9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82A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F82AC5"/>
  </w:style>
  <w:style w:type="paragraph" w:styleId="a5">
    <w:name w:val="footer"/>
    <w:basedOn w:val="a"/>
    <w:link w:val="a6"/>
    <w:uiPriority w:val="99"/>
    <w:unhideWhenUsed/>
    <w:rsid w:val="00F82A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F82AC5"/>
  </w:style>
  <w:style w:type="paragraph" w:customStyle="1" w:styleId="Standard">
    <w:name w:val="Standard"/>
    <w:rsid w:val="00F82AC5"/>
    <w:pPr>
      <w:widowControl w:val="0"/>
      <w:suppressAutoHyphens/>
      <w:autoSpaceDN w:val="0"/>
      <w:spacing w:after="0" w:line="240" w:lineRule="auto"/>
    </w:pPr>
    <w:rPr>
      <w:rFonts w:ascii="Liberation Serif" w:eastAsia="Droid Sans Fallback" w:hAnsi="Liberation Serif" w:cs="FreeSans"/>
      <w:kern w:val="3"/>
      <w:sz w:val="24"/>
      <w:szCs w:val="24"/>
      <w:lang w:eastAsia="zh-CN" w:bidi="hi-IN"/>
    </w:rPr>
  </w:style>
  <w:style w:type="paragraph" w:styleId="a7">
    <w:name w:val="Plain Text"/>
    <w:basedOn w:val="a"/>
    <w:link w:val="a8"/>
    <w:uiPriority w:val="99"/>
    <w:unhideWhenUsed/>
    <w:rsid w:val="0019480B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8">
    <w:name w:val="Текст Знак"/>
    <w:basedOn w:val="a0"/>
    <w:link w:val="a7"/>
    <w:uiPriority w:val="99"/>
    <w:rsid w:val="0019480B"/>
    <w:rPr>
      <w:rFonts w:ascii="Consolas" w:hAnsi="Consolas"/>
      <w:sz w:val="21"/>
      <w:szCs w:val="21"/>
    </w:rPr>
  </w:style>
  <w:style w:type="table" w:styleId="a9">
    <w:name w:val="Table Grid"/>
    <w:basedOn w:val="a1"/>
    <w:uiPriority w:val="59"/>
    <w:rsid w:val="001948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C65D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List Paragraph"/>
    <w:basedOn w:val="a"/>
    <w:uiPriority w:val="34"/>
    <w:qFormat/>
    <w:rsid w:val="00C561C7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3408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34086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340867"/>
  </w:style>
  <w:style w:type="paragraph" w:styleId="ab">
    <w:name w:val="Balloon Text"/>
    <w:basedOn w:val="a"/>
    <w:link w:val="ac"/>
    <w:uiPriority w:val="99"/>
    <w:semiHidden/>
    <w:unhideWhenUsed/>
    <w:rsid w:val="008876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876F9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E529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16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3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0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1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56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4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9</TotalTime>
  <Pages>4</Pages>
  <Words>862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ia</dc:creator>
  <cp:lastModifiedBy>Лелюхин Дмитрий</cp:lastModifiedBy>
  <cp:revision>9</cp:revision>
  <cp:lastPrinted>2018-03-21T08:11:00Z</cp:lastPrinted>
  <dcterms:created xsi:type="dcterms:W3CDTF">2018-02-20T19:26:00Z</dcterms:created>
  <dcterms:modified xsi:type="dcterms:W3CDTF">2018-04-09T11:31:00Z</dcterms:modified>
</cp:coreProperties>
</file>